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7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se F Alonso" initials="JFA" lastIdx="1" clrIdx="0">
    <p:extLst>
      <p:ext uri="{19B8F6BF-5375-455C-9EA6-DF929625EA0E}">
        <p15:presenceInfo xmlns:p15="http://schemas.microsoft.com/office/powerpoint/2012/main" userId="Jose F Alons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81" d="100"/>
          <a:sy n="81" d="100"/>
        </p:scale>
        <p:origin x="749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209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390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643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814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003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200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147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250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542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429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040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3660B6-FFD9-4C35-820C-D98C5D0DBDAF}" type="datetimeFigureOut">
              <a:rPr lang="en-US" smtClean="0"/>
              <a:t>10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362EAC-B749-4DBB-8207-08CAB77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65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611360" cy="23876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kills to Enhance Learning GED Math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8184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2770" y="3258985"/>
            <a:ext cx="10593660" cy="35394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		</a:t>
            </a:r>
          </a:p>
          <a:p>
            <a:r>
              <a:rPr lang="en-US" sz="2800" dirty="0" smtClean="0"/>
              <a:t>		</a:t>
            </a:r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			     </a:t>
            </a:r>
          </a:p>
          <a:p>
            <a:r>
              <a:rPr lang="en-US" sz="2800" dirty="0"/>
              <a:t>	</a:t>
            </a:r>
            <a:r>
              <a:rPr lang="en-US" sz="2800" dirty="0" smtClean="0"/>
              <a:t>		</a:t>
            </a:r>
          </a:p>
          <a:p>
            <a:r>
              <a:rPr lang="en-US" sz="2800" dirty="0" smtClean="0"/>
              <a:t>	</a:t>
            </a:r>
            <a:r>
              <a:rPr lang="en-US" sz="2800" b="1" dirty="0" smtClean="0"/>
              <a:t>	</a:t>
            </a:r>
            <a:r>
              <a:rPr lang="en-US" sz="2800" dirty="0" smtClean="0"/>
              <a:t>	</a:t>
            </a:r>
            <a:r>
              <a:rPr lang="en-US" sz="2800" dirty="0" smtClean="0">
                <a:solidFill>
                  <a:prstClr val="black"/>
                </a:solidFill>
              </a:rPr>
              <a:t>																	</a:t>
            </a:r>
            <a:endParaRPr lang="en-US" sz="28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752304" y="528320"/>
            <a:ext cx="9372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689600" y="528320"/>
            <a:ext cx="0" cy="1318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666240" y="528320"/>
            <a:ext cx="792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666240" y="528320"/>
            <a:ext cx="0" cy="1543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519680" y="-13169"/>
            <a:ext cx="2278416" cy="65316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black"/>
                </a:solidFill>
              </a:rPr>
              <a:t>Real Numbers</a:t>
            </a:r>
            <a:endParaRPr lang="en-US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05933" y="2101491"/>
            <a:ext cx="2917128" cy="11766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869983" y="2101491"/>
            <a:ext cx="2971801" cy="11478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endParaRPr lang="en-US" sz="2800" dirty="0" smtClean="0">
              <a:solidFill>
                <a:prstClr val="black"/>
              </a:solidFill>
            </a:endParaRPr>
          </a:p>
          <a:p>
            <a:pPr lvl="0"/>
            <a:r>
              <a:rPr lang="en-US" sz="2800" dirty="0" smtClean="0">
                <a:solidFill>
                  <a:prstClr val="black"/>
                </a:solidFill>
              </a:rPr>
              <a:t>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852076"/>
              </p:ext>
            </p:extLst>
          </p:nvPr>
        </p:nvGraphicFramePr>
        <p:xfrm>
          <a:off x="4781550" y="2370138"/>
          <a:ext cx="139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139680" imgH="215640" progId="Equation.DSMT4">
                  <p:embed/>
                </p:oleObj>
              </mc:Choice>
              <mc:Fallback>
                <p:oleObj name="Equation" r:id="rId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1550" y="2370138"/>
                        <a:ext cx="1397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603536" y="890375"/>
                <a:ext cx="2144975" cy="612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mtClean="0"/>
                        <m:t>−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3536" y="890375"/>
                <a:ext cx="2144975" cy="61279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74570" y="2744833"/>
                <a:ext cx="1476332" cy="430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2000" b="1" i="0"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degHide m:val="on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000" b="1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570" y="2744833"/>
                <a:ext cx="1476332" cy="430118"/>
              </a:xfrm>
              <a:prstGeom prst="rect">
                <a:avLst/>
              </a:prstGeom>
              <a:blipFill rotWithShape="0">
                <a:blip r:embed="rId6"/>
                <a:stretch>
                  <a:fillRect b="-23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2964520" y="3836988"/>
            <a:ext cx="1918631" cy="77604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on-integers</a:t>
            </a:r>
          </a:p>
          <a:p>
            <a:pPr algn="ctr"/>
            <a:r>
              <a:rPr lang="en-US" dirty="0" smtClean="0"/>
              <a:t>14/15, ½, 6.3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6242980" y="3848100"/>
            <a:ext cx="1625600" cy="736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tegers  </a:t>
            </a:r>
          </a:p>
          <a:p>
            <a:pPr algn="ctr"/>
            <a:r>
              <a:rPr lang="en-US" dirty="0" smtClean="0"/>
              <a:t> -3, 0, 15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3485241" y="2713987"/>
            <a:ext cx="423312" cy="11341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9" idx="3"/>
          </p:cNvCxnSpPr>
          <p:nvPr/>
        </p:nvCxnSpPr>
        <p:spPr>
          <a:xfrm>
            <a:off x="6841784" y="2675441"/>
            <a:ext cx="276690" cy="11722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4678280" y="4970636"/>
            <a:ext cx="2209800" cy="72602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egative Integers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-10, -5, -206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533468" y="5050108"/>
            <a:ext cx="2273300" cy="72602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Whole Numbers</a:t>
            </a:r>
          </a:p>
          <a:p>
            <a:pPr algn="ctr"/>
            <a:r>
              <a:rPr lang="en-US" b="1" dirty="0" smtClean="0">
                <a:solidFill>
                  <a:schemeClr val="tx1"/>
                </a:solidFill>
              </a:rPr>
              <a:t>0,  1,  2,  3,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 flipH="1">
            <a:off x="6242980" y="4613036"/>
            <a:ext cx="259420" cy="3691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7531100" y="4613036"/>
            <a:ext cx="774700" cy="3984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6372690" y="6184593"/>
            <a:ext cx="1409700" cy="65994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Zero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738530" y="6198761"/>
            <a:ext cx="2227920" cy="783856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atural Numbers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 1, 5, 403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47" name="Straight Connector 46"/>
          <p:cNvCxnSpPr>
            <a:stCxn id="34" idx="1"/>
          </p:cNvCxnSpPr>
          <p:nvPr/>
        </p:nvCxnSpPr>
        <p:spPr>
          <a:xfrm flipH="1">
            <a:off x="6733368" y="5413121"/>
            <a:ext cx="800100" cy="8384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9640387" y="5611159"/>
            <a:ext cx="824413" cy="5734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325572" y="2738435"/>
            <a:ext cx="173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/4  2/3  -15/8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9680" y="6152084"/>
            <a:ext cx="34693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rom: </a:t>
            </a:r>
            <a:r>
              <a:rPr lang="en-US" sz="1200" dirty="0" err="1" smtClean="0"/>
              <a:t>D.Franklin</a:t>
            </a:r>
            <a:r>
              <a:rPr lang="en-US" sz="1200" dirty="0" smtClean="0"/>
              <a:t> Wright, Introductory Algebra, p.6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224335" y="2221648"/>
            <a:ext cx="1993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tional Numbers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02788" y="2268737"/>
            <a:ext cx="2123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rrational Numbers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82079" y="528320"/>
            <a:ext cx="5492207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Relationship  Among Number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14674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80450" y="2416104"/>
            <a:ext cx="86387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ntegers</a:t>
            </a:r>
            <a:r>
              <a:rPr lang="en-US" sz="2400" dirty="0" smtClean="0"/>
              <a:t>			{ …  -3,  -2,  -1,  0,  1, 2, 3, 4, …..}</a:t>
            </a:r>
          </a:p>
          <a:p>
            <a:endParaRPr lang="en-US" sz="2400" dirty="0" smtClean="0"/>
          </a:p>
          <a:p>
            <a:r>
              <a:rPr lang="en-US" sz="2400" dirty="0" smtClean="0"/>
              <a:t>Positive Integers			 { 1, 2,  3,  4,  5,  …}	</a:t>
            </a:r>
          </a:p>
          <a:p>
            <a:endParaRPr lang="en-US" sz="2400" dirty="0" smtClean="0"/>
          </a:p>
          <a:p>
            <a:r>
              <a:rPr lang="en-US" sz="2400" dirty="0" smtClean="0"/>
              <a:t>Negative Integers 			 { ….. -4,  -3, -2,  -1 }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5489601" y="4651417"/>
            <a:ext cx="0" cy="470647"/>
          </a:xfrm>
          <a:prstGeom prst="line">
            <a:avLst/>
          </a:prstGeom>
          <a:ln>
            <a:gradFill>
              <a:gsLst>
                <a:gs pos="0">
                  <a:schemeClr val="tx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739173" y="5428085"/>
            <a:ext cx="5836023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	Negative numbers       Positive Numbers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 rot="10800000">
            <a:off x="1760765" y="4584313"/>
            <a:ext cx="978408" cy="4846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8476600" y="4549320"/>
            <a:ext cx="1104273" cy="484593"/>
          </a:xfrm>
          <a:prstGeom prst="rightArrow">
            <a:avLst/>
          </a:prstGeom>
          <a:solidFill>
            <a:schemeClr val="accent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655920" y="4271107"/>
            <a:ext cx="6220594" cy="9233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	</a:t>
            </a:r>
          </a:p>
          <a:p>
            <a:r>
              <a:rPr lang="en-US" dirty="0" smtClean="0"/>
              <a:t>__________________________________________________</a:t>
            </a:r>
            <a:endParaRPr lang="en-US" dirty="0"/>
          </a:p>
          <a:p>
            <a:r>
              <a:rPr lang="en-US" dirty="0" smtClean="0"/>
              <a:t> -4      _3         -2         -1           0         1        2        3        4         5   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193260" y="4359604"/>
            <a:ext cx="927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080450" y="6138476"/>
            <a:ext cx="7839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 A distance for corresponding points positive or negative is the same 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291080" y="1260625"/>
            <a:ext cx="96600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Positive and Negative Integers in the number lin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76266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19089" y="216460"/>
            <a:ext cx="9022976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 anchor="ctr">
            <a:spAutoFit/>
          </a:bodyPr>
          <a:lstStyle/>
          <a:p>
            <a:r>
              <a:rPr lang="en-US" sz="3600" dirty="0" smtClean="0"/>
              <a:t>			Number Properties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432120" y="862791"/>
            <a:ext cx="11629251" cy="78483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- Commutative of Addition – 		 a + b = b + a</a:t>
            </a:r>
          </a:p>
          <a:p>
            <a:r>
              <a:rPr lang="en-US" sz="2400" dirty="0" smtClean="0"/>
              <a:t>     Commutative of Multiplication  --		 a . b = b . a</a:t>
            </a:r>
          </a:p>
          <a:p>
            <a:endParaRPr lang="en-US" sz="2400" dirty="0" smtClean="0"/>
          </a:p>
          <a:p>
            <a:r>
              <a:rPr lang="en-US" sz="2400" dirty="0" smtClean="0"/>
              <a:t>2- Associative of Addition –			 ( a + b)  + c = a + ( b + c)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Associative of Multiplication--		 ( a . b ) . c  =  a . ( b . c )</a:t>
            </a:r>
          </a:p>
          <a:p>
            <a:endParaRPr lang="en-US" sz="2400" dirty="0"/>
          </a:p>
          <a:p>
            <a:r>
              <a:rPr lang="en-US" sz="2400" dirty="0" smtClean="0"/>
              <a:t>3– Distributive of Multiplication over Addition       a ( b + c ) = a b+ a c</a:t>
            </a:r>
          </a:p>
          <a:p>
            <a:endParaRPr lang="en-US" sz="2400" dirty="0"/>
          </a:p>
          <a:p>
            <a:r>
              <a:rPr lang="en-US" sz="2400" dirty="0" smtClean="0"/>
              <a:t>4–  Additive  Identity 			 a + 0 = a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Multiplicative Identity 		 a . 1 = a </a:t>
            </a:r>
          </a:p>
          <a:p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5– Closure- The addition of a + b results in a rational number</a:t>
            </a:r>
          </a:p>
          <a:p>
            <a:endParaRPr lang="en-US" sz="2400" dirty="0"/>
          </a:p>
          <a:p>
            <a:r>
              <a:rPr lang="en-US" sz="2400" dirty="0" smtClean="0"/>
              <a:t>6– Inverse– For each rational number there is one and only one –a such as  a+(-a)=0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In multiplication the double negative results in a positive number.</a:t>
            </a:r>
          </a:p>
          <a:p>
            <a:endParaRPr lang="en-US" sz="2400" dirty="0"/>
          </a:p>
          <a:p>
            <a:r>
              <a:rPr lang="en-US" sz="2400" dirty="0" smtClean="0"/>
              <a:t>7– Other properties– 	Reflexive      	a = a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	Symmetric       	a = b  </a:t>
            </a:r>
            <a:r>
              <a:rPr lang="en-US" sz="2400" dirty="0" err="1" smtClean="0"/>
              <a:t>b</a:t>
            </a:r>
            <a:r>
              <a:rPr lang="en-US" sz="2400" dirty="0" smtClean="0"/>
              <a:t> = a 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	Transitive 	a = b  </a:t>
            </a:r>
            <a:r>
              <a:rPr lang="en-US" sz="2400" dirty="0" err="1" smtClean="0"/>
              <a:t>b</a:t>
            </a:r>
            <a:r>
              <a:rPr lang="en-US" sz="2400" dirty="0" smtClean="0"/>
              <a:t> = c  then a = c 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638947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7371" y="363915"/>
            <a:ext cx="11234058" cy="64940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Order of Operations</a:t>
            </a:r>
          </a:p>
          <a:p>
            <a:pPr algn="ctr"/>
            <a:r>
              <a:rPr lang="en-US" sz="3600" dirty="0" smtClean="0"/>
              <a:t>PEMDAS-Please excuse my dear aunt Sally </a:t>
            </a:r>
          </a:p>
          <a:p>
            <a:pPr algn="ctr"/>
            <a:r>
              <a:rPr lang="en-US" sz="3600" dirty="0" smtClean="0"/>
              <a:t>P = Parenthesis</a:t>
            </a:r>
          </a:p>
          <a:p>
            <a:pPr algn="ctr"/>
            <a:r>
              <a:rPr lang="en-US" sz="3600" dirty="0" smtClean="0"/>
              <a:t>E= Exponents </a:t>
            </a:r>
          </a:p>
          <a:p>
            <a:pPr algn="ctr"/>
            <a:r>
              <a:rPr lang="en-US" sz="3600" dirty="0" smtClean="0"/>
              <a:t>M= Multiplication</a:t>
            </a:r>
          </a:p>
          <a:p>
            <a:pPr algn="ctr"/>
            <a:r>
              <a:rPr lang="en-US" sz="3600" dirty="0" smtClean="0"/>
              <a:t>D = Division</a:t>
            </a:r>
          </a:p>
          <a:p>
            <a:pPr algn="ctr"/>
            <a:r>
              <a:rPr lang="en-US" sz="3600" dirty="0" smtClean="0"/>
              <a:t>A= Addition and Subtraction</a:t>
            </a:r>
          </a:p>
          <a:p>
            <a:pPr algn="ctr"/>
            <a:r>
              <a:rPr lang="en-US" sz="3600" dirty="0" smtClean="0"/>
              <a:t>Rules for Computations </a:t>
            </a:r>
          </a:p>
          <a:p>
            <a:pPr algn="ctr"/>
            <a:r>
              <a:rPr lang="en-US" sz="2800" dirty="0" smtClean="0"/>
              <a:t>a)Compute within groups </a:t>
            </a:r>
          </a:p>
          <a:p>
            <a:pPr algn="ctr"/>
            <a:r>
              <a:rPr lang="en-US" sz="2800" dirty="0" smtClean="0"/>
              <a:t>			     b) Multiply and Divide in order from left to right </a:t>
            </a:r>
          </a:p>
          <a:p>
            <a:pPr algn="ctr"/>
            <a:r>
              <a:rPr lang="en-US" sz="2800" dirty="0" smtClean="0"/>
              <a:t>			c) Add and subtract in order from left to right</a:t>
            </a:r>
          </a:p>
          <a:p>
            <a:pPr algn="ctr"/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823123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28914" y="138514"/>
            <a:ext cx="10406743" cy="707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Exponents</a:t>
            </a:r>
            <a:endParaRPr lang="en-US" sz="4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122057" y="758948"/>
            <a:ext cx="4064000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2004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2004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2004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2004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2004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2004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2004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2004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200400" algn="ctr"/>
                <a:tab pos="5943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200400" algn="ctr"/>
                <a:tab pos="5943600" algn="r"/>
              </a:tabLst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Arial" panose="020B0604020202020204" pitchFamily="34" charset="0"/>
              </a:rPr>
              <a:t>Properties of Exponents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200400" algn="ctr"/>
                <a:tab pos="5943600" algn="r"/>
              </a:tabLst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06431"/>
              </p:ext>
            </p:extLst>
          </p:nvPr>
        </p:nvGraphicFramePr>
        <p:xfrm>
          <a:off x="1407886" y="1800507"/>
          <a:ext cx="10312544" cy="517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5575300" imgH="3048000" progId="Equation.DSMT4">
                  <p:embed/>
                </p:oleObj>
              </mc:Choice>
              <mc:Fallback>
                <p:oleObj name="Equation" r:id="rId3" imgW="5575300" imgH="304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886" y="1800507"/>
                        <a:ext cx="10312544" cy="517678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9621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</TotalTime>
  <Words>140</Words>
  <Application>Microsoft Office PowerPoint</Application>
  <PresentationFormat>Widescreen</PresentationFormat>
  <Paragraphs>75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Cambria Math</vt:lpstr>
      <vt:lpstr>Office Theme</vt:lpstr>
      <vt:lpstr>Equation</vt:lpstr>
      <vt:lpstr>Skills to Enhance Learning GED Math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kills to Enhance Learning GED Math</dc:title>
  <dc:creator>Jose F Alonso</dc:creator>
  <cp:lastModifiedBy>Montgomery College</cp:lastModifiedBy>
  <cp:revision>36</cp:revision>
  <dcterms:created xsi:type="dcterms:W3CDTF">2014-02-21T17:35:44Z</dcterms:created>
  <dcterms:modified xsi:type="dcterms:W3CDTF">2015-10-09T14:34:37Z</dcterms:modified>
</cp:coreProperties>
</file>